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289C5DB" w14:textId="0BB4CA10" w:rsidR="00F02AE6" w:rsidRPr="00F02AE6" w:rsidRDefault="00F02AE6" w:rsidP="00F02AE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02AE6">
        <w:rPr>
          <w:rFonts w:ascii="Times New Roman" w:hAnsi="Times New Roman" w:cs="Times New Roman"/>
          <w:sz w:val="24"/>
          <w:szCs w:val="24"/>
          <w:lang w:val="fr-FR"/>
        </w:rPr>
        <w:t>Ce test donne une série d’exercices sur</w:t>
      </w:r>
      <w:r w:rsidRPr="00F02AE6">
        <w:rPr>
          <w:rFonts w:ascii="Times New Roman" w:hAnsi="Times New Roman" w:cs="Times New Roman"/>
          <w:sz w:val="24"/>
          <w:szCs w:val="24"/>
          <w:lang w:val="fr-FR"/>
        </w:rPr>
        <w:t xml:space="preserve"> les généralité</w:t>
      </w:r>
      <w:r>
        <w:rPr>
          <w:rFonts w:ascii="Times New Roman" w:hAnsi="Times New Roman" w:cs="Times New Roman"/>
          <w:sz w:val="24"/>
          <w:szCs w:val="24"/>
          <w:lang w:val="fr-FR"/>
        </w:rPr>
        <w:t>s sur les fonctions, 2</w:t>
      </w:r>
      <w:proofErr w:type="gramStart"/>
      <w:r>
        <w:rPr>
          <w:rFonts w:ascii="Times New Roman" w:hAnsi="Times New Roman" w:cs="Times New Roman"/>
          <w:sz w:val="24"/>
          <w:szCs w:val="24"/>
          <w:lang w:val="fr-FR"/>
        </w:rPr>
        <w:t>ème  partie</w:t>
      </w:r>
      <w:proofErr w:type="gramEnd"/>
      <w:r w:rsidRPr="00F02AE6">
        <w:rPr>
          <w:rFonts w:ascii="Times New Roman" w:hAnsi="Times New Roman" w:cs="Times New Roman"/>
          <w:sz w:val="24"/>
          <w:szCs w:val="24"/>
          <w:lang w:val="fr-FR"/>
        </w:rPr>
        <w:t>.  L’apprenant devra traiter entièrement un exercice avant de consulter la correction. Ceci lui permettra de juger de ses performances en fonction de ses résultats.  Il peut reprendre le test à sa volonté quand il veut (par exemple en période de révision ou après avoir relu son cours).</w:t>
      </w:r>
    </w:p>
    <w:p w14:paraId="7A781309" w14:textId="77777777" w:rsidR="00F02AE6" w:rsidRPr="00F02AE6" w:rsidRDefault="00F02AE6" w:rsidP="00F02AE6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fr-FR"/>
        </w:rPr>
      </w:pPr>
      <w:r w:rsidRPr="00F02AE6">
        <w:rPr>
          <w:rFonts w:ascii="Times New Roman" w:hAnsi="Times New Roman" w:cs="Times New Roman"/>
          <w:b/>
          <w:bCs/>
          <w:sz w:val="24"/>
          <w:szCs w:val="24"/>
          <w:lang w:val="fr-FR"/>
        </w:rPr>
        <w:t>Nous insistons sur le fait que ça ne sera d’aucune utilité à l’apprenant s’il consulte directement la correction sans avoir traité l’exercice au préalable.</w:t>
      </w:r>
    </w:p>
    <w:p w14:paraId="7E40FC6D" w14:textId="77777777" w:rsidR="00B521E7" w:rsidRPr="000A56B5" w:rsidRDefault="00B521E7" w:rsidP="00F372F2">
      <w:pPr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14:paraId="1E20DF41" w14:textId="77777777" w:rsidR="001651AB" w:rsidRPr="000A56B5" w:rsidRDefault="001651AB" w:rsidP="00F372F2">
      <w:pPr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14:paraId="6E218B9D" w14:textId="77777777" w:rsidR="001651AB" w:rsidRPr="000A56B5" w:rsidRDefault="001651AB" w:rsidP="00F372F2">
      <w:pPr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14:paraId="17F5FF6C" w14:textId="77777777" w:rsidR="001651AB" w:rsidRPr="000A56B5" w:rsidRDefault="001651AB" w:rsidP="00F372F2">
      <w:pPr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14:paraId="53548F9A" w14:textId="77777777" w:rsidR="001651AB" w:rsidRPr="000A56B5" w:rsidRDefault="001651AB" w:rsidP="00F372F2">
      <w:pPr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14:paraId="6E15D7B7" w14:textId="77777777" w:rsidR="001651AB" w:rsidRPr="000A56B5" w:rsidRDefault="001651AB" w:rsidP="00F372F2">
      <w:pPr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14:paraId="57018057" w14:textId="77777777" w:rsidR="001651AB" w:rsidRPr="000A56B5" w:rsidRDefault="001651AB" w:rsidP="00F372F2">
      <w:pPr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14:paraId="6FA562FE" w14:textId="77777777" w:rsidR="001651AB" w:rsidRPr="000A56B5" w:rsidRDefault="001651AB" w:rsidP="00F372F2">
      <w:pPr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14:paraId="36D39EDD" w14:textId="77777777" w:rsidR="001651AB" w:rsidRPr="000A56B5" w:rsidRDefault="001651AB" w:rsidP="00F372F2">
      <w:pPr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14:paraId="6F825009" w14:textId="77777777" w:rsidR="001651AB" w:rsidRPr="000A56B5" w:rsidRDefault="001651AB" w:rsidP="00F372F2">
      <w:pPr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14:paraId="75455B9B" w14:textId="77777777" w:rsidR="001651AB" w:rsidRPr="000A56B5" w:rsidRDefault="001651AB" w:rsidP="00F372F2">
      <w:pPr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14:paraId="00D850B5" w14:textId="77777777" w:rsidR="001651AB" w:rsidRPr="000A56B5" w:rsidRDefault="001651AB" w:rsidP="00F372F2">
      <w:pPr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14:paraId="059CEBED" w14:textId="77777777" w:rsidR="001651AB" w:rsidRPr="000A56B5" w:rsidRDefault="001651AB" w:rsidP="00F372F2">
      <w:pPr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14:paraId="7013911A" w14:textId="77777777" w:rsidR="001651AB" w:rsidRPr="000A56B5" w:rsidRDefault="001651AB" w:rsidP="00F372F2">
      <w:pPr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14:paraId="39B28C03" w14:textId="77777777" w:rsidR="001651AB" w:rsidRPr="000A56B5" w:rsidRDefault="001651AB" w:rsidP="00F372F2">
      <w:pPr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14:paraId="11B22988" w14:textId="77777777" w:rsidR="001651AB" w:rsidRPr="000A56B5" w:rsidRDefault="001651AB" w:rsidP="00F372F2">
      <w:pPr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14:paraId="7AF00318" w14:textId="7B9E5A72" w:rsidR="001651AB" w:rsidRDefault="001651AB" w:rsidP="00F372F2">
      <w:pPr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14:paraId="0500BE67" w14:textId="77777777" w:rsidR="00453817" w:rsidRPr="000A56B5" w:rsidRDefault="00453817" w:rsidP="00F372F2">
      <w:pPr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14:paraId="64B3B4DD" w14:textId="77777777" w:rsidR="001651AB" w:rsidRPr="000A56B5" w:rsidRDefault="001651AB" w:rsidP="00F372F2">
      <w:pPr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14:paraId="5D2E79F2" w14:textId="77777777" w:rsidR="001651AB" w:rsidRPr="000A56B5" w:rsidRDefault="001651AB" w:rsidP="00F372F2">
      <w:pPr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14:paraId="5B0915D3" w14:textId="77777777" w:rsidR="00F372F2" w:rsidRPr="000A56B5" w:rsidRDefault="00F372F2" w:rsidP="00F372F2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A56B5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lastRenderedPageBreak/>
        <w:t>Exercice 1</w:t>
      </w:r>
      <w:r w:rsidRPr="000A56B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 :</w:t>
      </w:r>
      <w:r w:rsidR="00A43DD8" w:rsidRPr="000A56B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Pr="000A56B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rouver les domaines de définition des fonctions suivantes :</w:t>
      </w:r>
    </w:p>
    <w:p w14:paraId="0697227D" w14:textId="77777777" w:rsidR="00F372F2" w:rsidRPr="000A56B5" w:rsidRDefault="00F372F2" w:rsidP="00F372F2">
      <w:pPr>
        <w:ind w:left="36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A56B5">
        <w:rPr>
          <w:rFonts w:ascii="Times New Roman" w:hAnsi="Times New Roman" w:cs="Times New Roman"/>
          <w:color w:val="000000" w:themeColor="text1"/>
          <w:position w:val="-70"/>
          <w:sz w:val="24"/>
          <w:szCs w:val="24"/>
          <w:lang w:val="fr-FR"/>
        </w:rPr>
        <w:object w:dxaOrig="2280" w:dyaOrig="1520" w14:anchorId="2268C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2pt;height:76.15pt" o:ole="">
            <v:imagedata r:id="rId7" o:title=""/>
          </v:shape>
          <o:OLEObject Type="Embed" ProgID="Equation.DSMT4" ShapeID="_x0000_i1025" DrawAspect="Content" ObjectID="_1672393832" r:id="rId8"/>
        </w:object>
      </w:r>
    </w:p>
    <w:p w14:paraId="6F12B8EC" w14:textId="77777777" w:rsidR="001651AB" w:rsidRPr="000A56B5" w:rsidRDefault="001651AB" w:rsidP="001651AB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14:paraId="3C4D39AF" w14:textId="77777777" w:rsidR="00F372F2" w:rsidRPr="000A56B5" w:rsidRDefault="00F372F2" w:rsidP="001651AB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A56B5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Exercice 2</w:t>
      </w:r>
      <w:r w:rsidRPr="000A56B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 : Trouver le domaine de définition de la fonction :</w:t>
      </w:r>
    </w:p>
    <w:p w14:paraId="79AAC377" w14:textId="77777777" w:rsidR="00F372F2" w:rsidRPr="000A56B5" w:rsidRDefault="00F372F2" w:rsidP="00F372F2">
      <w:pPr>
        <w:ind w:left="36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A56B5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fr-FR"/>
        </w:rPr>
        <w:object w:dxaOrig="2340" w:dyaOrig="460" w14:anchorId="281F1EAC">
          <v:shape id="_x0000_i1026" type="#_x0000_t75" style="width:116.7pt;height:23.15pt" o:ole="">
            <v:imagedata r:id="rId9" o:title=""/>
          </v:shape>
          <o:OLEObject Type="Embed" ProgID="Equation.DSMT4" ShapeID="_x0000_i1026" DrawAspect="Content" ObjectID="_1672393833" r:id="rId10"/>
        </w:object>
      </w:r>
    </w:p>
    <w:p w14:paraId="2719A4B8" w14:textId="77777777" w:rsidR="001651AB" w:rsidRPr="000A56B5" w:rsidRDefault="001651AB" w:rsidP="001651AB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14:paraId="1DD0DD52" w14:textId="77777777" w:rsidR="00F372F2" w:rsidRPr="000A56B5" w:rsidRDefault="00F372F2" w:rsidP="001651AB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A56B5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Exercice 3</w:t>
      </w:r>
      <w:r w:rsidR="00EE5FFD" w:rsidRPr="000A56B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 : T</w:t>
      </w:r>
      <w:r w:rsidRPr="000A56B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rouver le domaine de définition de la fonction </w:t>
      </w:r>
    </w:p>
    <w:p w14:paraId="70C74849" w14:textId="77777777" w:rsidR="00F372F2" w:rsidRPr="000A56B5" w:rsidRDefault="00F372F2" w:rsidP="00F372F2">
      <w:pPr>
        <w:ind w:left="36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A56B5">
        <w:rPr>
          <w:rFonts w:ascii="Times New Roman" w:hAnsi="Times New Roman" w:cs="Times New Roman"/>
          <w:color w:val="000000" w:themeColor="text1"/>
          <w:position w:val="-32"/>
          <w:sz w:val="24"/>
          <w:szCs w:val="24"/>
          <w:lang w:val="fr-FR"/>
        </w:rPr>
        <w:object w:dxaOrig="3140" w:dyaOrig="700" w14:anchorId="4CE864AE">
          <v:shape id="_x0000_i1027" type="#_x0000_t75" style="width:156.4pt;height:35.6pt" o:ole="">
            <v:imagedata r:id="rId11" o:title=""/>
          </v:shape>
          <o:OLEObject Type="Embed" ProgID="Equation.DSMT4" ShapeID="_x0000_i1027" DrawAspect="Content" ObjectID="_1672393834" r:id="rId12"/>
        </w:object>
      </w:r>
    </w:p>
    <w:p w14:paraId="282D0CE3" w14:textId="77777777" w:rsidR="001651AB" w:rsidRPr="000A56B5" w:rsidRDefault="001651AB" w:rsidP="001651AB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14:paraId="7FD534C2" w14:textId="2C2D7234" w:rsidR="002B04F9" w:rsidRPr="000A56B5" w:rsidRDefault="002B04F9" w:rsidP="002B04F9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A56B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Exercice</w:t>
      </w:r>
      <w:proofErr w:type="spellEnd"/>
      <w:r w:rsidRPr="000A56B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gramStart"/>
      <w:r w:rsidR="000A56B5" w:rsidRPr="000A56B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4</w:t>
      </w:r>
      <w:r w:rsidRPr="000A56B5">
        <w:rPr>
          <w:rFonts w:ascii="Times New Roman" w:hAnsi="Times New Roman" w:cs="Times New Roman"/>
          <w:color w:val="000000" w:themeColor="text1"/>
          <w:sz w:val="24"/>
          <w:szCs w:val="24"/>
        </w:rPr>
        <w:t> :</w:t>
      </w:r>
      <w:proofErr w:type="gramEnd"/>
      <w:r w:rsidRPr="000A56B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</w:p>
    <w:p w14:paraId="3155FC99" w14:textId="77777777" w:rsidR="002B04F9" w:rsidRPr="000A56B5" w:rsidRDefault="002B04F9" w:rsidP="002B04F9">
      <w:pPr>
        <w:pStyle w:val="Paragraphedeliste"/>
        <w:numPr>
          <w:ilvl w:val="0"/>
          <w:numId w:val="10"/>
        </w:numP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A56B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On considère la courbe (</w:t>
      </w:r>
      <w:proofErr w:type="gramStart"/>
      <w:r w:rsidRPr="000A56B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 )</w:t>
      </w:r>
      <w:proofErr w:type="gramEnd"/>
      <w:r w:rsidRPr="000A56B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de la fonction f(x) dans le repère </w:t>
      </w:r>
      <w:r w:rsidRPr="000A56B5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859" w:dyaOrig="360" w14:anchorId="1C441B0A">
          <v:shape id="_x0000_i1028" type="#_x0000_t75" style="width:43.85pt;height:18.2pt" o:ole="">
            <v:imagedata r:id="rId13" o:title=""/>
          </v:shape>
          <o:OLEObject Type="Embed" ProgID="Equation.3" ShapeID="_x0000_i1028" DrawAspect="Content" ObjectID="_1672393835" r:id="rId14"/>
        </w:object>
      </w:r>
      <w:r w:rsidRPr="000A56B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. On </w:t>
      </w:r>
      <w:proofErr w:type="gramStart"/>
      <w:r w:rsidRPr="000A56B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veut  tracer</w:t>
      </w:r>
      <w:proofErr w:type="gramEnd"/>
      <w:r w:rsidRPr="000A56B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a courbe (C’) de la fonction f(-x). Quelle transformation géométrique utilisée pour passer de (C) à (C’) ?</w:t>
      </w:r>
    </w:p>
    <w:p w14:paraId="4AC858D1" w14:textId="77777777" w:rsidR="002B04F9" w:rsidRPr="000A56B5" w:rsidRDefault="002B04F9" w:rsidP="002B04F9">
      <w:pPr>
        <w:pStyle w:val="Paragraphedeliste"/>
        <w:numPr>
          <w:ilvl w:val="0"/>
          <w:numId w:val="10"/>
        </w:numP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A56B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Soit </w:t>
      </w:r>
      <w:proofErr w:type="gramStart"/>
      <w:r w:rsidRPr="000A56B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( C</w:t>
      </w:r>
      <w:proofErr w:type="gramEnd"/>
      <w:r w:rsidRPr="000A56B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) la courbe représentative de la fonction f(x) dans le repère </w:t>
      </w:r>
      <w:r w:rsidRPr="000A56B5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859" w:dyaOrig="360" w14:anchorId="7BCE0A7F">
          <v:shape id="_x0000_i1029" type="#_x0000_t75" style="width:43.85pt;height:18.2pt" o:ole="">
            <v:imagedata r:id="rId13" o:title=""/>
          </v:shape>
          <o:OLEObject Type="Embed" ProgID="Equation.3" ShapeID="_x0000_i1029" DrawAspect="Content" ObjectID="_1672393836" r:id="rId15"/>
        </w:object>
      </w:r>
      <w:r w:rsidRPr="000A56B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 On veut tracer la courbe (C’) de la fonction g(x)=f(x+</w:t>
      </w:r>
      <w:proofErr w:type="gramStart"/>
      <w:r w:rsidRPr="000A56B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2)-</w:t>
      </w:r>
      <w:proofErr w:type="gramEnd"/>
      <w:r w:rsidRPr="000A56B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3. Quelle transformation géométrique utilise-t-on pour passer de (</w:t>
      </w:r>
      <w:proofErr w:type="gramStart"/>
      <w:r w:rsidRPr="000A56B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 )</w:t>
      </w:r>
      <w:proofErr w:type="gramEnd"/>
      <w:r w:rsidRPr="000A56B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à (C’) ?</w:t>
      </w:r>
    </w:p>
    <w:p w14:paraId="03041E99" w14:textId="77777777" w:rsidR="002B04F9" w:rsidRPr="000A56B5" w:rsidRDefault="002B04F9" w:rsidP="002B04F9">
      <w:pPr>
        <w:ind w:left="360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501690CC" w14:textId="48E51B21" w:rsidR="002B04F9" w:rsidRPr="000A56B5" w:rsidRDefault="002B04F9" w:rsidP="002B04F9">
      <w:pPr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r w:rsidRPr="000A56B5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Exercice </w:t>
      </w:r>
      <w:r w:rsidR="000A56B5" w:rsidRPr="000A56B5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5</w:t>
      </w:r>
      <w:r w:rsidRPr="000A56B5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 : </w:t>
      </w:r>
    </w:p>
    <w:p w14:paraId="0CBDCB51" w14:textId="77777777" w:rsidR="002B04F9" w:rsidRPr="000A56B5" w:rsidRDefault="002B04F9" w:rsidP="002B04F9">
      <w:pPr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fr-FR"/>
        </w:rPr>
      </w:pPr>
      <w:r w:rsidRPr="000A56B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On considère la courbe (</w:t>
      </w:r>
      <w:proofErr w:type="gramStart"/>
      <w:r w:rsidRPr="000A56B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 )</w:t>
      </w:r>
      <w:proofErr w:type="gramEnd"/>
      <w:r w:rsidRPr="000A56B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de la fonction y=x</w:t>
      </w:r>
      <w:r w:rsidRPr="000A56B5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fr-FR"/>
        </w:rPr>
        <w:t>2</w:t>
      </w:r>
      <w:r w:rsidRPr="000A56B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  Quelle est l’équation de la transformée de (</w:t>
      </w:r>
      <w:proofErr w:type="gramStart"/>
      <w:r w:rsidRPr="000A56B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 )</w:t>
      </w:r>
      <w:proofErr w:type="gramEnd"/>
      <w:r w:rsidRPr="000A56B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par la translation de vecteur </w:t>
      </w:r>
      <w:r w:rsidRPr="000A56B5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060" w:dyaOrig="360" w14:anchorId="2A75AF5C">
          <v:shape id="_x0000_i1030" type="#_x0000_t75" style="width:52.95pt;height:18.2pt" o:ole="">
            <v:imagedata r:id="rId16" o:title=""/>
          </v:shape>
          <o:OLEObject Type="Embed" ProgID="Equation.3" ShapeID="_x0000_i1030" DrawAspect="Content" ObjectID="_1672393837" r:id="rId17"/>
        </w:object>
      </w:r>
    </w:p>
    <w:p w14:paraId="16F5EE93" w14:textId="197155E2" w:rsidR="000A56B5" w:rsidRPr="000A56B5" w:rsidRDefault="000A56B5" w:rsidP="000A56B5">
      <w:pPr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r w:rsidRPr="000A56B5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Exercice 6 : </w:t>
      </w:r>
    </w:p>
    <w:p w14:paraId="73CE3931" w14:textId="77777777" w:rsidR="000A56B5" w:rsidRPr="000A56B5" w:rsidRDefault="000A56B5" w:rsidP="000A56B5">
      <w:pP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A56B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Quelle est la période de chacune des fonctions suivantes : </w:t>
      </w:r>
    </w:p>
    <w:p w14:paraId="49750B0E" w14:textId="77777777" w:rsidR="000A56B5" w:rsidRPr="000A56B5" w:rsidRDefault="000A56B5" w:rsidP="000A56B5">
      <w:pPr>
        <w:pStyle w:val="Paragraphedeliste"/>
        <w:numPr>
          <w:ilvl w:val="0"/>
          <w:numId w:val="20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A56B5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500" w:dyaOrig="320" w14:anchorId="2FD59906">
          <v:shape id="_x0000_i1031" type="#_x0000_t75" style="width:74.5pt;height:15.7pt" o:ole="">
            <v:imagedata r:id="rId18" o:title=""/>
          </v:shape>
          <o:OLEObject Type="Embed" ProgID="Equation.3" ShapeID="_x0000_i1031" DrawAspect="Content" ObjectID="_1672393838" r:id="rId19"/>
        </w:object>
      </w:r>
      <w:r w:rsidRPr="000A56B5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t xml:space="preserve"> </w:t>
      </w:r>
      <w:r w:rsidRPr="000A56B5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t xml:space="preserve"> </w:t>
      </w:r>
    </w:p>
    <w:p w14:paraId="2A35F479" w14:textId="77777777" w:rsidR="000A56B5" w:rsidRPr="000A56B5" w:rsidRDefault="000A56B5" w:rsidP="000A56B5">
      <w:pPr>
        <w:pStyle w:val="Paragraphedeliste"/>
        <w:numPr>
          <w:ilvl w:val="0"/>
          <w:numId w:val="20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A56B5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200" w:dyaOrig="320" w14:anchorId="305C41FD">
          <v:shape id="_x0000_i1032" type="#_x0000_t75" style="width:110.05pt;height:15.7pt" o:ole="">
            <v:imagedata r:id="rId20" o:title=""/>
          </v:shape>
          <o:OLEObject Type="Embed" ProgID="Equation.3" ShapeID="_x0000_i1032" DrawAspect="Content" ObjectID="_1672393839" r:id="rId21"/>
        </w:object>
      </w:r>
    </w:p>
    <w:p w14:paraId="72F09E5F" w14:textId="77777777" w:rsidR="000A56B5" w:rsidRPr="000A56B5" w:rsidRDefault="000A56B5" w:rsidP="000A56B5">
      <w:pPr>
        <w:pStyle w:val="Paragraphedeliste"/>
        <w:numPr>
          <w:ilvl w:val="0"/>
          <w:numId w:val="20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A56B5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920" w:dyaOrig="620" w14:anchorId="5E5C5356">
          <v:shape id="_x0000_i1033" type="#_x0000_t75" style="width:96pt;height:30.6pt" o:ole="">
            <v:imagedata r:id="rId22" o:title=""/>
          </v:shape>
          <o:OLEObject Type="Embed" ProgID="Equation.3" ShapeID="_x0000_i1033" DrawAspect="Content" ObjectID="_1672393840" r:id="rId23"/>
        </w:object>
      </w:r>
    </w:p>
    <w:p w14:paraId="13F8893E" w14:textId="77777777" w:rsidR="000A56B5" w:rsidRPr="000A56B5" w:rsidRDefault="000A56B5" w:rsidP="000A56B5">
      <w:pPr>
        <w:pStyle w:val="Paragraphedeliste"/>
        <w:tabs>
          <w:tab w:val="left" w:pos="1667"/>
        </w:tabs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0A56B5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ab/>
      </w:r>
    </w:p>
    <w:p w14:paraId="6576898C" w14:textId="77777777" w:rsidR="000F4F01" w:rsidRPr="000A56B5" w:rsidRDefault="000F4F01" w:rsidP="000F4F01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0F87B367" w14:textId="77777777" w:rsidR="000F4F01" w:rsidRPr="000A56B5" w:rsidRDefault="000F4F01" w:rsidP="000F4F01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63FA2D57" w14:textId="77777777" w:rsidR="000F4F01" w:rsidRPr="000A56B5" w:rsidRDefault="000F4F01" w:rsidP="000F4F01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0FAA41EB" w14:textId="77777777" w:rsidR="001651AB" w:rsidRPr="000A56B5" w:rsidRDefault="001651AB" w:rsidP="000F4F01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11AF89A6" w14:textId="77777777" w:rsidR="001651AB" w:rsidRPr="000A56B5" w:rsidRDefault="001651AB" w:rsidP="000F4F01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16405E67" w14:textId="77777777" w:rsidR="001651AB" w:rsidRPr="000A56B5" w:rsidRDefault="001651AB" w:rsidP="000F4F01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3E7258A1" w14:textId="77777777" w:rsidR="001651AB" w:rsidRPr="000A56B5" w:rsidRDefault="001651AB" w:rsidP="000F4F01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43BEEFB4" w14:textId="77777777" w:rsidR="001651AB" w:rsidRPr="000A56B5" w:rsidRDefault="001651AB" w:rsidP="000F4F01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0EFEB6B8" w14:textId="77777777" w:rsidR="001651AB" w:rsidRPr="000A56B5" w:rsidRDefault="001651AB" w:rsidP="000F4F01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5CB45AA7" w14:textId="77777777" w:rsidR="001651AB" w:rsidRPr="000A56B5" w:rsidRDefault="001651AB" w:rsidP="000F4F01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0E06A026" w14:textId="77777777" w:rsidR="001651AB" w:rsidRPr="000A56B5" w:rsidRDefault="001651AB" w:rsidP="000F4F01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2F3A7F5D" w14:textId="77777777" w:rsidR="001651AB" w:rsidRPr="000A56B5" w:rsidRDefault="001651AB" w:rsidP="000F4F01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7234D70B" w14:textId="77777777" w:rsidR="001651AB" w:rsidRPr="000A56B5" w:rsidRDefault="001651AB" w:rsidP="000F4F01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702AAD0A" w14:textId="77777777" w:rsidR="001651AB" w:rsidRPr="000A56B5" w:rsidRDefault="001651AB" w:rsidP="000F4F01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303D5624" w14:textId="77777777" w:rsidR="001651AB" w:rsidRPr="000A56B5" w:rsidRDefault="001651AB" w:rsidP="000F4F01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3C1E6025" w14:textId="77777777" w:rsidR="001651AB" w:rsidRPr="000A56B5" w:rsidRDefault="001651AB" w:rsidP="000F4F01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745B46B4" w14:textId="77777777" w:rsidR="001651AB" w:rsidRPr="000A56B5" w:rsidRDefault="001651AB" w:rsidP="000F4F01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6CB44A5E" w14:textId="77777777" w:rsidR="001651AB" w:rsidRPr="000A56B5" w:rsidRDefault="001651AB" w:rsidP="000F4F01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5B95F667" w14:textId="77777777" w:rsidR="001651AB" w:rsidRPr="000A56B5" w:rsidRDefault="001651AB" w:rsidP="000F4F01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231AA9CF" w14:textId="5B1D82EE" w:rsidR="001651AB" w:rsidRDefault="001651AB" w:rsidP="000F4F01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1634DDC6" w14:textId="77777777" w:rsidR="000A56B5" w:rsidRPr="000A56B5" w:rsidRDefault="000A56B5" w:rsidP="000F4F01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50F11C40" w14:textId="77777777" w:rsidR="001651AB" w:rsidRPr="000A56B5" w:rsidRDefault="001651AB" w:rsidP="000F4F01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4CD5A9FA" w14:textId="052CAB55" w:rsidR="000F4F01" w:rsidRPr="000A56B5" w:rsidRDefault="000F4F01" w:rsidP="000F4F01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A56B5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lastRenderedPageBreak/>
        <w:t xml:space="preserve">REPONSE AU TEST </w:t>
      </w:r>
    </w:p>
    <w:p w14:paraId="3BE6B6C9" w14:textId="77777777" w:rsidR="001651AB" w:rsidRPr="000A56B5" w:rsidRDefault="001651AB" w:rsidP="000F4F01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14:paraId="1CFF0421" w14:textId="77777777" w:rsidR="000F4F01" w:rsidRPr="000A56B5" w:rsidRDefault="000F4F01" w:rsidP="000F4F01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A56B5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Réponse exercice 1</w:t>
      </w:r>
      <w:r w:rsidRPr="000A56B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 :</w:t>
      </w:r>
    </w:p>
    <w:p w14:paraId="7E4E27EC" w14:textId="77777777" w:rsidR="00EE5FFD" w:rsidRPr="000A56B5" w:rsidRDefault="00D32837" w:rsidP="00EE5FFD">
      <w:pPr>
        <w:pStyle w:val="Paragraphedeliste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A56B5">
        <w:rPr>
          <w:rFonts w:ascii="Times New Roman" w:hAnsi="Times New Roman" w:cs="Times New Roman"/>
          <w:color w:val="000000" w:themeColor="text1"/>
          <w:position w:val="-28"/>
          <w:sz w:val="24"/>
          <w:szCs w:val="24"/>
          <w:lang w:val="fr-FR"/>
        </w:rPr>
        <w:object w:dxaOrig="2340" w:dyaOrig="680" w14:anchorId="1EB9EA86">
          <v:shape id="_x0000_i1034" type="#_x0000_t75" style="width:116.7pt;height:33.95pt" o:ole="">
            <v:imagedata r:id="rId24" o:title=""/>
          </v:shape>
          <o:OLEObject Type="Embed" ProgID="Equation.3" ShapeID="_x0000_i1034" DrawAspect="Content" ObjectID="_1672393841" r:id="rId25"/>
        </w:object>
      </w:r>
    </w:p>
    <w:p w14:paraId="175E82F2" w14:textId="77777777" w:rsidR="00EE5FFD" w:rsidRPr="000A56B5" w:rsidRDefault="00EE5FFD" w:rsidP="00EE5FFD">
      <w:pPr>
        <w:ind w:left="36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A56B5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fr-FR"/>
        </w:rPr>
        <w:object w:dxaOrig="180" w:dyaOrig="340" w14:anchorId="5D66D698">
          <v:shape id="_x0000_i1035" type="#_x0000_t75" style="width:9.1pt;height:17.4pt" o:ole="">
            <v:imagedata r:id="rId26" o:title=""/>
          </v:shape>
          <o:OLEObject Type="Embed" ProgID="Equation.3" ShapeID="_x0000_i1035" DrawAspect="Content" ObjectID="_1672393842" r:id="rId27"/>
        </w:object>
      </w:r>
    </w:p>
    <w:p w14:paraId="1FD23B48" w14:textId="77777777" w:rsidR="000F4F01" w:rsidRPr="000A56B5" w:rsidRDefault="000F4F01" w:rsidP="000F4F01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A56B5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Réponse exercice 2 </w:t>
      </w:r>
      <w:r w:rsidRPr="000A56B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:</w:t>
      </w:r>
    </w:p>
    <w:p w14:paraId="5F3909ED" w14:textId="77777777" w:rsidR="000F4F01" w:rsidRPr="000A56B5" w:rsidRDefault="000F4F01" w:rsidP="000F4F01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A56B5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fr-FR"/>
        </w:rPr>
        <w:object w:dxaOrig="1400" w:dyaOrig="400" w14:anchorId="4D435CBC">
          <v:shape id="_x0000_i1036" type="#_x0000_t75" style="width:69.5pt;height:19.85pt" o:ole="">
            <v:imagedata r:id="rId28" o:title=""/>
          </v:shape>
          <o:OLEObject Type="Embed" ProgID="Equation.DSMT4" ShapeID="_x0000_i1036" DrawAspect="Content" ObjectID="_1672393843" r:id="rId29"/>
        </w:object>
      </w:r>
    </w:p>
    <w:p w14:paraId="2A3EC1F5" w14:textId="77777777" w:rsidR="001651AB" w:rsidRPr="000A56B5" w:rsidRDefault="001651AB" w:rsidP="00734C19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14:paraId="44A3AD52" w14:textId="77777777" w:rsidR="00734C19" w:rsidRPr="000A56B5" w:rsidRDefault="00734C19" w:rsidP="00734C19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A56B5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Réponse exercice 3</w:t>
      </w:r>
      <w:r w:rsidRPr="000A56B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 :</w:t>
      </w:r>
    </w:p>
    <w:p w14:paraId="563CEA0B" w14:textId="77777777" w:rsidR="000F4F01" w:rsidRPr="000A56B5" w:rsidRDefault="00734C19" w:rsidP="00734C19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A56B5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fr-FR"/>
        </w:rPr>
        <w:object w:dxaOrig="3900" w:dyaOrig="400" w14:anchorId="2C497822">
          <v:shape id="_x0000_i1037" type="#_x0000_t75" style="width:195.3pt;height:19.85pt" o:ole="">
            <v:imagedata r:id="rId30" o:title=""/>
          </v:shape>
          <o:OLEObject Type="Embed" ProgID="Equation.DSMT4" ShapeID="_x0000_i1037" DrawAspect="Content" ObjectID="_1672393844" r:id="rId31"/>
        </w:object>
      </w:r>
    </w:p>
    <w:p w14:paraId="0EAB47FB" w14:textId="29CE7988" w:rsidR="002B04F9" w:rsidRPr="000A56B5" w:rsidRDefault="002B04F9" w:rsidP="002B04F9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proofErr w:type="spellStart"/>
      <w:r w:rsidRPr="000A56B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Réponse</w:t>
      </w:r>
      <w:proofErr w:type="spellEnd"/>
      <w:r w:rsidRPr="000A56B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A56B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exercice</w:t>
      </w:r>
      <w:proofErr w:type="spellEnd"/>
      <w:r w:rsidRPr="000A56B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gramStart"/>
      <w:r w:rsidR="000A56B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4</w:t>
      </w:r>
      <w:r w:rsidRPr="000A56B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 :</w:t>
      </w:r>
      <w:proofErr w:type="gramEnd"/>
    </w:p>
    <w:p w14:paraId="5BF52F97" w14:textId="77777777" w:rsidR="002B04F9" w:rsidRPr="000A56B5" w:rsidRDefault="002B04F9" w:rsidP="002B04F9">
      <w:pPr>
        <w:pStyle w:val="Paragraphedeliste"/>
        <w:numPr>
          <w:ilvl w:val="0"/>
          <w:numId w:val="15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0A56B5">
        <w:rPr>
          <w:rFonts w:ascii="Times New Roman" w:hAnsi="Times New Roman" w:cs="Times New Roman"/>
          <w:color w:val="000000" w:themeColor="text1"/>
          <w:sz w:val="24"/>
          <w:szCs w:val="24"/>
        </w:rPr>
        <w:t>Symétrie</w:t>
      </w:r>
      <w:proofErr w:type="spellEnd"/>
      <w:r w:rsidRPr="000A56B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A56B5">
        <w:rPr>
          <w:rFonts w:ascii="Times New Roman" w:hAnsi="Times New Roman" w:cs="Times New Roman"/>
          <w:color w:val="000000" w:themeColor="text1"/>
          <w:sz w:val="24"/>
          <w:szCs w:val="24"/>
        </w:rPr>
        <w:t>orthogonale</w:t>
      </w:r>
      <w:proofErr w:type="spellEnd"/>
      <w:r w:rsidRPr="000A56B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0A56B5">
        <w:rPr>
          <w:rFonts w:ascii="Times New Roman" w:hAnsi="Times New Roman" w:cs="Times New Roman"/>
          <w:color w:val="000000" w:themeColor="text1"/>
          <w:sz w:val="24"/>
          <w:szCs w:val="24"/>
        </w:rPr>
        <w:t>d’axe</w:t>
      </w:r>
      <w:proofErr w:type="spellEnd"/>
      <w:r w:rsidRPr="000A56B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0A56B5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620" w:dyaOrig="360" w14:anchorId="24560ABC">
          <v:shape id="_x0000_i1038" type="#_x0000_t75" style="width:31.45pt;height:18.2pt" o:ole="">
            <v:imagedata r:id="rId32" o:title=""/>
          </v:shape>
          <o:OLEObject Type="Embed" ProgID="Equation.3" ShapeID="_x0000_i1038" DrawAspect="Content" ObjectID="_1672393845" r:id="rId33"/>
        </w:object>
      </w:r>
    </w:p>
    <w:p w14:paraId="682F91AA" w14:textId="77777777" w:rsidR="002B04F9" w:rsidRPr="000A56B5" w:rsidRDefault="002B04F9" w:rsidP="002B04F9">
      <w:pPr>
        <w:pStyle w:val="Paragraphedeliste"/>
        <w:numPr>
          <w:ilvl w:val="0"/>
          <w:numId w:val="15"/>
        </w:numP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0A56B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(C’) est l’image de (</w:t>
      </w:r>
      <w:proofErr w:type="gramStart"/>
      <w:r w:rsidRPr="000A56B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 )</w:t>
      </w:r>
      <w:proofErr w:type="gramEnd"/>
      <w:r w:rsidRPr="000A56B5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par la translation de vecteur </w:t>
      </w:r>
      <w:r w:rsidRPr="000A56B5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300" w:dyaOrig="360" w14:anchorId="13E68C91">
          <v:shape id="_x0000_i1039" type="#_x0000_t75" style="width:65.4pt;height:18.2pt" o:ole="">
            <v:imagedata r:id="rId34" o:title=""/>
          </v:shape>
          <o:OLEObject Type="Embed" ProgID="Equation.3" ShapeID="_x0000_i1039" DrawAspect="Content" ObjectID="_1672393846" r:id="rId35"/>
        </w:object>
      </w:r>
    </w:p>
    <w:p w14:paraId="03F4107C" w14:textId="77777777" w:rsidR="002B04F9" w:rsidRPr="000A56B5" w:rsidRDefault="002B04F9" w:rsidP="002B04F9">
      <w:pPr>
        <w:rPr>
          <w:rFonts w:ascii="Times New Roman" w:hAnsi="Times New Roman" w:cs="Times New Roman"/>
          <w:b/>
          <w:color w:val="000000" w:themeColor="text1"/>
          <w:position w:val="-10"/>
          <w:sz w:val="24"/>
          <w:szCs w:val="24"/>
          <w:lang w:val="fr-FR"/>
        </w:rPr>
      </w:pPr>
    </w:p>
    <w:p w14:paraId="452923D6" w14:textId="69F310E2" w:rsidR="002B04F9" w:rsidRPr="000A56B5" w:rsidRDefault="002B04F9" w:rsidP="002B04F9">
      <w:pPr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fr-FR"/>
        </w:rPr>
      </w:pPr>
      <w:r w:rsidRPr="000A56B5">
        <w:rPr>
          <w:rFonts w:ascii="Times New Roman" w:hAnsi="Times New Roman" w:cs="Times New Roman"/>
          <w:b/>
          <w:color w:val="000000" w:themeColor="text1"/>
          <w:position w:val="-10"/>
          <w:sz w:val="24"/>
          <w:szCs w:val="24"/>
          <w:lang w:val="fr-FR"/>
        </w:rPr>
        <w:t xml:space="preserve">Réponse exercice </w:t>
      </w:r>
      <w:r w:rsidR="000A56B5">
        <w:rPr>
          <w:rFonts w:ascii="Times New Roman" w:hAnsi="Times New Roman" w:cs="Times New Roman"/>
          <w:b/>
          <w:color w:val="000000" w:themeColor="text1"/>
          <w:position w:val="-10"/>
          <w:sz w:val="24"/>
          <w:szCs w:val="24"/>
          <w:lang w:val="fr-FR"/>
        </w:rPr>
        <w:t>5</w:t>
      </w:r>
      <w:r w:rsidRPr="000A56B5">
        <w:rPr>
          <w:rFonts w:ascii="Times New Roman" w:hAnsi="Times New Roman" w:cs="Times New Roman"/>
          <w:b/>
          <w:color w:val="000000" w:themeColor="text1"/>
          <w:position w:val="-10"/>
          <w:sz w:val="24"/>
          <w:szCs w:val="24"/>
          <w:lang w:val="fr-FR"/>
        </w:rPr>
        <w:t xml:space="preserve"> :  </w:t>
      </w:r>
      <w:r w:rsidRPr="000A56B5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fr-FR"/>
        </w:rPr>
        <w:t>La courbe (C’) a pour équation y=x</w:t>
      </w:r>
      <w:r w:rsidRPr="000A56B5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vertAlign w:val="superscript"/>
          <w:lang w:val="fr-FR"/>
        </w:rPr>
        <w:t>2</w:t>
      </w:r>
      <w:r w:rsidRPr="000A56B5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fr-FR"/>
        </w:rPr>
        <w:t>-4x+5</w:t>
      </w:r>
    </w:p>
    <w:p w14:paraId="13B42789" w14:textId="005F132C" w:rsidR="000A56B5" w:rsidRPr="000A56B5" w:rsidRDefault="000A56B5" w:rsidP="000A56B5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proofErr w:type="spellStart"/>
      <w:r w:rsidRPr="000A56B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Réponses</w:t>
      </w:r>
      <w:proofErr w:type="spellEnd"/>
      <w:r w:rsidRPr="000A56B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0A56B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exercice</w:t>
      </w:r>
      <w:proofErr w:type="spellEnd"/>
      <w:r w:rsidRPr="000A56B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6</w:t>
      </w:r>
      <w:r w:rsidRPr="000A56B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 :</w:t>
      </w:r>
      <w:proofErr w:type="gramEnd"/>
    </w:p>
    <w:p w14:paraId="015D765C" w14:textId="77777777" w:rsidR="000A56B5" w:rsidRPr="000A56B5" w:rsidRDefault="000A56B5" w:rsidP="000A56B5">
      <w:pPr>
        <w:pStyle w:val="Paragraphedeliste"/>
        <w:numPr>
          <w:ilvl w:val="0"/>
          <w:numId w:val="21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A56B5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800" w:dyaOrig="620" w14:anchorId="3EF8E9FD">
          <v:shape id="_x0000_i1040" type="#_x0000_t75" style="width:39.7pt;height:31.45pt" o:ole="">
            <v:imagedata r:id="rId36" o:title=""/>
          </v:shape>
          <o:OLEObject Type="Embed" ProgID="Equation.3" ShapeID="_x0000_i1040" DrawAspect="Content" ObjectID="_1672393847" r:id="rId37"/>
        </w:object>
      </w:r>
    </w:p>
    <w:p w14:paraId="799254C0" w14:textId="77777777" w:rsidR="000A56B5" w:rsidRPr="000A56B5" w:rsidRDefault="000A56B5" w:rsidP="000A56B5">
      <w:pPr>
        <w:pStyle w:val="Paragraphedeliste"/>
        <w:numPr>
          <w:ilvl w:val="0"/>
          <w:numId w:val="21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A56B5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760" w:dyaOrig="279" w14:anchorId="6E356E4B">
          <v:shape id="_x0000_i1041" type="#_x0000_t75" style="width:38.05pt;height:14.05pt" o:ole="">
            <v:imagedata r:id="rId38" o:title=""/>
          </v:shape>
          <o:OLEObject Type="Embed" ProgID="Equation.3" ShapeID="_x0000_i1041" DrawAspect="Content" ObjectID="_1672393848" r:id="rId39"/>
        </w:object>
      </w:r>
    </w:p>
    <w:p w14:paraId="7DCA45D4" w14:textId="77777777" w:rsidR="000A56B5" w:rsidRPr="000A56B5" w:rsidRDefault="000A56B5" w:rsidP="000A56B5">
      <w:pPr>
        <w:pStyle w:val="Paragraphedeliste"/>
        <w:numPr>
          <w:ilvl w:val="0"/>
          <w:numId w:val="21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A56B5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840" w:dyaOrig="279" w14:anchorId="12D515DB">
          <v:shape id="_x0000_i1042" type="#_x0000_t75" style="width:43.05pt;height:14.05pt" o:ole="">
            <v:imagedata r:id="rId40" o:title=""/>
          </v:shape>
          <o:OLEObject Type="Embed" ProgID="Equation.3" ShapeID="_x0000_i1042" DrawAspect="Content" ObjectID="_1672393849" r:id="rId41"/>
        </w:object>
      </w:r>
    </w:p>
    <w:p w14:paraId="5650AAD3" w14:textId="77777777" w:rsidR="002B04F9" w:rsidRPr="000A56B5" w:rsidRDefault="002B04F9" w:rsidP="002B04F9">
      <w:pPr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14:paraId="52E758D3" w14:textId="10478998" w:rsidR="002B04F9" w:rsidRPr="000A56B5" w:rsidRDefault="002B04F9" w:rsidP="00CA4114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513B1EB6" w14:textId="77777777" w:rsidR="002B04F9" w:rsidRPr="000A56B5" w:rsidRDefault="002B04F9" w:rsidP="002B04F9">
      <w:pPr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14:paraId="4B38F279" w14:textId="77777777" w:rsidR="002B04F9" w:rsidRPr="000A56B5" w:rsidRDefault="002B04F9" w:rsidP="002B04F9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14:paraId="62BAE2F2" w14:textId="77777777" w:rsidR="002B04F9" w:rsidRPr="000A56B5" w:rsidRDefault="002B04F9" w:rsidP="002B04F9">
      <w:pPr>
        <w:pStyle w:val="Paragraphedeliste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36A159B2" w14:textId="77777777" w:rsidR="002B04F9" w:rsidRPr="000A56B5" w:rsidRDefault="002B04F9" w:rsidP="002B04F9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14:paraId="319B4D68" w14:textId="77777777" w:rsidR="002B04F9" w:rsidRPr="000A56B5" w:rsidRDefault="002B04F9" w:rsidP="002B04F9">
      <w:pPr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14:paraId="23765820" w14:textId="77777777" w:rsidR="002B04F9" w:rsidRPr="000A56B5" w:rsidRDefault="002B04F9" w:rsidP="00CA4114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sectPr w:rsidR="002B04F9" w:rsidRPr="000A56B5">
      <w:footerReference w:type="default" r:id="rId4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C55B529" w14:textId="77777777" w:rsidR="00EE4534" w:rsidRDefault="00EE4534" w:rsidP="00A43DD8">
      <w:pPr>
        <w:spacing w:after="0" w:line="240" w:lineRule="auto"/>
      </w:pPr>
      <w:r>
        <w:separator/>
      </w:r>
    </w:p>
  </w:endnote>
  <w:endnote w:type="continuationSeparator" w:id="0">
    <w:p w14:paraId="174A1775" w14:textId="77777777" w:rsidR="00EE4534" w:rsidRDefault="00EE4534" w:rsidP="00A43DD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394552768"/>
      <w:docPartObj>
        <w:docPartGallery w:val="Page Numbers (Bottom of Page)"/>
        <w:docPartUnique/>
      </w:docPartObj>
    </w:sdtPr>
    <w:sdtEndPr/>
    <w:sdtContent>
      <w:p w14:paraId="42E973D7" w14:textId="77777777" w:rsidR="00A43DD8" w:rsidRDefault="00A43DD8">
        <w:pPr>
          <w:pStyle w:val="Pieddepage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651AB" w:rsidRPr="001651AB">
          <w:rPr>
            <w:noProof/>
            <w:lang w:val="fr-FR"/>
          </w:rPr>
          <w:t>6</w:t>
        </w:r>
        <w:r>
          <w:fldChar w:fldCharType="end"/>
        </w:r>
      </w:p>
    </w:sdtContent>
  </w:sdt>
  <w:p w14:paraId="110DDCFE" w14:textId="77777777" w:rsidR="00A43DD8" w:rsidRDefault="00A43DD8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D1239D4" w14:textId="77777777" w:rsidR="00EE4534" w:rsidRDefault="00EE4534" w:rsidP="00A43DD8">
      <w:pPr>
        <w:spacing w:after="0" w:line="240" w:lineRule="auto"/>
      </w:pPr>
      <w:r>
        <w:separator/>
      </w:r>
    </w:p>
  </w:footnote>
  <w:footnote w:type="continuationSeparator" w:id="0">
    <w:p w14:paraId="53B45E59" w14:textId="77777777" w:rsidR="00EE4534" w:rsidRDefault="00EE4534" w:rsidP="00A43DD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86467"/>
    <w:multiLevelType w:val="hybridMultilevel"/>
    <w:tmpl w:val="33ACC1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C77B05"/>
    <w:multiLevelType w:val="hybridMultilevel"/>
    <w:tmpl w:val="5A4683A4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0224C5"/>
    <w:multiLevelType w:val="hybridMultilevel"/>
    <w:tmpl w:val="F910A840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327545"/>
    <w:multiLevelType w:val="hybridMultilevel"/>
    <w:tmpl w:val="D0ACE836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5B5428"/>
    <w:multiLevelType w:val="hybridMultilevel"/>
    <w:tmpl w:val="E7D21A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BB2FB0"/>
    <w:multiLevelType w:val="hybridMultilevel"/>
    <w:tmpl w:val="6E16C6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535397"/>
    <w:multiLevelType w:val="hybridMultilevel"/>
    <w:tmpl w:val="27D45C0E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6839BA"/>
    <w:multiLevelType w:val="hybridMultilevel"/>
    <w:tmpl w:val="C40C85DC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F633F90"/>
    <w:multiLevelType w:val="hybridMultilevel"/>
    <w:tmpl w:val="B9405466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9CF2DD9"/>
    <w:multiLevelType w:val="hybridMultilevel"/>
    <w:tmpl w:val="B9405466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5776A6"/>
    <w:multiLevelType w:val="hybridMultilevel"/>
    <w:tmpl w:val="B9405466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8846A8F"/>
    <w:multiLevelType w:val="hybridMultilevel"/>
    <w:tmpl w:val="B9405466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20C08A1"/>
    <w:multiLevelType w:val="hybridMultilevel"/>
    <w:tmpl w:val="3D5C5B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44F5907"/>
    <w:multiLevelType w:val="hybridMultilevel"/>
    <w:tmpl w:val="87FA1010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54A681B"/>
    <w:multiLevelType w:val="hybridMultilevel"/>
    <w:tmpl w:val="D12401A2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2EE318D"/>
    <w:multiLevelType w:val="hybridMultilevel"/>
    <w:tmpl w:val="87FA1010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31147D9"/>
    <w:multiLevelType w:val="hybridMultilevel"/>
    <w:tmpl w:val="42E6DA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87656D2"/>
    <w:multiLevelType w:val="hybridMultilevel"/>
    <w:tmpl w:val="DF96FA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E7D0E88"/>
    <w:multiLevelType w:val="hybridMultilevel"/>
    <w:tmpl w:val="0870F9E8"/>
    <w:lvl w:ilvl="0" w:tplc="86AAAEA2">
      <w:start w:val="1"/>
      <w:numFmt w:val="lowerLetter"/>
      <w:lvlText w:val="%1)"/>
      <w:lvlJc w:val="left"/>
      <w:pPr>
        <w:ind w:left="39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10" w:hanging="360"/>
      </w:pPr>
    </w:lvl>
    <w:lvl w:ilvl="2" w:tplc="040C001B" w:tentative="1">
      <w:start w:val="1"/>
      <w:numFmt w:val="lowerRoman"/>
      <w:lvlText w:val="%3."/>
      <w:lvlJc w:val="right"/>
      <w:pPr>
        <w:ind w:left="1830" w:hanging="180"/>
      </w:pPr>
    </w:lvl>
    <w:lvl w:ilvl="3" w:tplc="040C000F" w:tentative="1">
      <w:start w:val="1"/>
      <w:numFmt w:val="decimal"/>
      <w:lvlText w:val="%4."/>
      <w:lvlJc w:val="left"/>
      <w:pPr>
        <w:ind w:left="2550" w:hanging="360"/>
      </w:pPr>
    </w:lvl>
    <w:lvl w:ilvl="4" w:tplc="040C0019" w:tentative="1">
      <w:start w:val="1"/>
      <w:numFmt w:val="lowerLetter"/>
      <w:lvlText w:val="%5."/>
      <w:lvlJc w:val="left"/>
      <w:pPr>
        <w:ind w:left="3270" w:hanging="360"/>
      </w:pPr>
    </w:lvl>
    <w:lvl w:ilvl="5" w:tplc="040C001B" w:tentative="1">
      <w:start w:val="1"/>
      <w:numFmt w:val="lowerRoman"/>
      <w:lvlText w:val="%6."/>
      <w:lvlJc w:val="right"/>
      <w:pPr>
        <w:ind w:left="3990" w:hanging="180"/>
      </w:pPr>
    </w:lvl>
    <w:lvl w:ilvl="6" w:tplc="040C000F" w:tentative="1">
      <w:start w:val="1"/>
      <w:numFmt w:val="decimal"/>
      <w:lvlText w:val="%7."/>
      <w:lvlJc w:val="left"/>
      <w:pPr>
        <w:ind w:left="4710" w:hanging="360"/>
      </w:pPr>
    </w:lvl>
    <w:lvl w:ilvl="7" w:tplc="040C0019" w:tentative="1">
      <w:start w:val="1"/>
      <w:numFmt w:val="lowerLetter"/>
      <w:lvlText w:val="%8."/>
      <w:lvlJc w:val="left"/>
      <w:pPr>
        <w:ind w:left="5430" w:hanging="360"/>
      </w:pPr>
    </w:lvl>
    <w:lvl w:ilvl="8" w:tplc="040C001B" w:tentative="1">
      <w:start w:val="1"/>
      <w:numFmt w:val="lowerRoman"/>
      <w:lvlText w:val="%9."/>
      <w:lvlJc w:val="right"/>
      <w:pPr>
        <w:ind w:left="6150" w:hanging="180"/>
      </w:pPr>
    </w:lvl>
  </w:abstractNum>
  <w:abstractNum w:abstractNumId="19" w15:restartNumberingAfterBreak="0">
    <w:nsid w:val="702C2067"/>
    <w:multiLevelType w:val="hybridMultilevel"/>
    <w:tmpl w:val="F1F602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E4A3BEE"/>
    <w:multiLevelType w:val="hybridMultilevel"/>
    <w:tmpl w:val="1B5AD42E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4"/>
  </w:num>
  <w:num w:numId="3">
    <w:abstractNumId w:val="17"/>
  </w:num>
  <w:num w:numId="4">
    <w:abstractNumId w:val="5"/>
  </w:num>
  <w:num w:numId="5">
    <w:abstractNumId w:val="0"/>
  </w:num>
  <w:num w:numId="6">
    <w:abstractNumId w:val="16"/>
  </w:num>
  <w:num w:numId="7">
    <w:abstractNumId w:val="19"/>
  </w:num>
  <w:num w:numId="8">
    <w:abstractNumId w:val="3"/>
  </w:num>
  <w:num w:numId="9">
    <w:abstractNumId w:val="1"/>
  </w:num>
  <w:num w:numId="10">
    <w:abstractNumId w:val="2"/>
  </w:num>
  <w:num w:numId="11">
    <w:abstractNumId w:val="11"/>
  </w:num>
  <w:num w:numId="12">
    <w:abstractNumId w:val="9"/>
  </w:num>
  <w:num w:numId="13">
    <w:abstractNumId w:val="10"/>
  </w:num>
  <w:num w:numId="14">
    <w:abstractNumId w:val="8"/>
  </w:num>
  <w:num w:numId="15">
    <w:abstractNumId w:val="13"/>
  </w:num>
  <w:num w:numId="16">
    <w:abstractNumId w:val="6"/>
  </w:num>
  <w:num w:numId="17">
    <w:abstractNumId w:val="7"/>
  </w:num>
  <w:num w:numId="18">
    <w:abstractNumId w:val="14"/>
  </w:num>
  <w:num w:numId="19">
    <w:abstractNumId w:val="20"/>
  </w:num>
  <w:num w:numId="20">
    <w:abstractNumId w:val="18"/>
  </w:num>
  <w:num w:numId="21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1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54D5"/>
    <w:rsid w:val="000A56B5"/>
    <w:rsid w:val="000F4F01"/>
    <w:rsid w:val="00123922"/>
    <w:rsid w:val="001651AB"/>
    <w:rsid w:val="001F50CF"/>
    <w:rsid w:val="00274E6D"/>
    <w:rsid w:val="002B04F9"/>
    <w:rsid w:val="00384C68"/>
    <w:rsid w:val="00453817"/>
    <w:rsid w:val="004C4A98"/>
    <w:rsid w:val="00541EE6"/>
    <w:rsid w:val="00564E53"/>
    <w:rsid w:val="00733B39"/>
    <w:rsid w:val="00734C19"/>
    <w:rsid w:val="0074390A"/>
    <w:rsid w:val="00863539"/>
    <w:rsid w:val="0092611B"/>
    <w:rsid w:val="00992798"/>
    <w:rsid w:val="00A43DD8"/>
    <w:rsid w:val="00A71C9A"/>
    <w:rsid w:val="00B521E7"/>
    <w:rsid w:val="00BD0B93"/>
    <w:rsid w:val="00CA4114"/>
    <w:rsid w:val="00CA65C2"/>
    <w:rsid w:val="00CB23DA"/>
    <w:rsid w:val="00D32837"/>
    <w:rsid w:val="00D754D5"/>
    <w:rsid w:val="00EE0FA9"/>
    <w:rsid w:val="00EE4534"/>
    <w:rsid w:val="00EE5FFD"/>
    <w:rsid w:val="00EE621E"/>
    <w:rsid w:val="00F02AE6"/>
    <w:rsid w:val="00F17543"/>
    <w:rsid w:val="00F372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C193832"/>
  <w15:docId w15:val="{A391FA9F-5D87-4A34-9A54-AF8ABEAA95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F372F2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A43DD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A43DD8"/>
  </w:style>
  <w:style w:type="paragraph" w:styleId="Pieddepage">
    <w:name w:val="footer"/>
    <w:basedOn w:val="Normal"/>
    <w:link w:val="PieddepageCar"/>
    <w:uiPriority w:val="99"/>
    <w:unhideWhenUsed/>
    <w:rsid w:val="00A43DD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A43DD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42491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footer" Target="foot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fontTable" Target="fontTable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</Pages>
  <Words>325</Words>
  <Characters>1793</Characters>
  <Application>Microsoft Office Word</Application>
  <DocSecurity>0</DocSecurity>
  <Lines>14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doux WAFO</dc:creator>
  <cp:keywords/>
  <dc:description/>
  <cp:lastModifiedBy>user</cp:lastModifiedBy>
  <cp:revision>6</cp:revision>
  <dcterms:created xsi:type="dcterms:W3CDTF">2021-01-16T13:19:00Z</dcterms:created>
  <dcterms:modified xsi:type="dcterms:W3CDTF">2021-01-17T12:03:00Z</dcterms:modified>
</cp:coreProperties>
</file>